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A6561A"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A6561A"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A6561A"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A6561A">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A6561A">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A6561A">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A6561A">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A6561A">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A6561A">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A6561A">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A6561A">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A6561A">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A6561A">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A6561A">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A6561A">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A6561A">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A6561A">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A6561A">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A6561A">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A6561A">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A6561A">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A6561A">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A6561A">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A6561A">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A6561A">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A6561A">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A6561A">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A6561A">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A6561A">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A6561A">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A6561A">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A6561A">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A6561A">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A6561A">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A6561A">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A6561A">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A6561A">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A6561A">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A6561A">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A6561A">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A6561A">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A6561A">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A6561A">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A6561A">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A6561A">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A6561A">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A6561A">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A6561A">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A6561A">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A6561A">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A6561A">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A6561A">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A6561A">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A6561A">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A6561A">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A6561A">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A6561A">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A6561A">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A6561A">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A6561A">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A6561A">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A6561A"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8043877"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79F0649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34" w:author="Bertsch Christian (CR/ADX2.2)" w:date="2022-06-07T20:32:00Z">
        <w:r w:rsidR="001707BF" w:rsidRPr="001707BF">
          <w:rPr>
            <w:rStyle w:val="berschrift1Zchn"/>
          </w:rPr>
          <w:t xml:space="preserve"> </w:t>
        </w:r>
        <w:r w:rsidR="001707BF">
          <w:rPr>
            <w:rStyle w:val="blob-code-inner"/>
          </w:rPr>
          <w:t xml:space="preserve">Using the standard-supplied version of </w:t>
        </w:r>
      </w:ins>
      <w:ins w:id="35" w:author="Bertsch Christian (CR/ADX2.2)" w:date="2022-06-07T20:33:00Z">
        <w:r w:rsidR="001707BF">
          <w:rPr>
            <w:rStyle w:val="CODE"/>
          </w:rPr>
          <w:t>“fmi2Functions.h”,</w:t>
        </w:r>
      </w:ins>
      <w:ins w:id="36" w:author="Bertsch Christian (CR/ADX2.2)" w:date="2022-06-07T20:32:00Z">
        <w:r w:rsidR="001707BF">
          <w:rPr>
            <w:rStyle w:val="blob-code-inner"/>
          </w:rPr>
          <w:t xml:space="preserve"> the same effect can be achieved by defining the </w:t>
        </w:r>
      </w:ins>
      <w:ins w:id="37" w:author="Bertsch Christian (CR/ADX2.2)" w:date="2022-06-07T20:33:00Z">
        <w:r w:rsidR="001707BF">
          <w:rPr>
            <w:rStyle w:val="CODE"/>
          </w:rPr>
          <w:lastRenderedPageBreak/>
          <w:t>“</w:t>
        </w:r>
      </w:ins>
      <w:ins w:id="38" w:author="Bertsch Christian (CR/ADX2.2)" w:date="2022-06-07T20:32:00Z">
        <w:r w:rsidR="001707BF" w:rsidRPr="001707BF">
          <w:rPr>
            <w:rStyle w:val="blob-code-inner"/>
            <w:rFonts w:ascii="Courier New" w:hAnsi="Courier New" w:cs="Courier New"/>
            <w:rPrChange w:id="39" w:author="Bertsch Christian (CR/ADX2.2)" w:date="2022-06-07T20:34:00Z">
              <w:rPr>
                <w:rStyle w:val="blob-code-inner"/>
              </w:rPr>
            </w:rPrChange>
          </w:rPr>
          <w:t>FMI2_OVERRIDE_FUNCTION_PREFIX</w:t>
        </w:r>
      </w:ins>
      <w:ins w:id="40" w:author="Bertsch Christian (CR/ADX2.2)" w:date="2022-06-07T20:34:00Z">
        <w:r w:rsidR="001707BF">
          <w:rPr>
            <w:rStyle w:val="CODE"/>
          </w:rPr>
          <w:t>“</w:t>
        </w:r>
      </w:ins>
      <w:ins w:id="41"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42" w:name="_Ref289633171"/>
      <w:bookmarkStart w:id="43"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2"/>
      <w:bookmarkEnd w:id="43"/>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w:t>
            </w:r>
            <w:r w:rsidRPr="0098259C">
              <w:lastRenderedPageBreak/>
              <w:t xml:space="preserve">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44" w:name="_Ref289242802"/>
      <w:bookmarkStart w:id="45" w:name="_Toc55136485"/>
      <w:r w:rsidRPr="0098259C">
        <w:lastRenderedPageBreak/>
        <w:t>Status Returned by Functions</w:t>
      </w:r>
      <w:bookmarkEnd w:id="44"/>
      <w:bookmarkEnd w:id="45"/>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lastRenderedPageBreak/>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46" w:name="_Ref289256130"/>
      <w:bookmarkStart w:id="47" w:name="_Toc55136486"/>
      <w:r w:rsidRPr="0098259C">
        <w:lastRenderedPageBreak/>
        <w:t>Inquire Platform and Version Number of Header Files</w:t>
      </w:r>
      <w:bookmarkEnd w:id="46"/>
      <w:bookmarkEnd w:id="47"/>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8" w:name="_Ref289413928"/>
      <w:bookmarkStart w:id="49" w:name="_Ref289414283"/>
      <w:bookmarkStart w:id="50"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8"/>
      <w:bookmarkEnd w:id="49"/>
      <w:bookmarkEnd w:id="50"/>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lastRenderedPageBreak/>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lastRenderedPageBreak/>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lastRenderedPageBreak/>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51" w:name="_Toc55136488"/>
      <w:bookmarkStart w:id="52" w:name="_Ref289783610"/>
      <w:r w:rsidRPr="0098259C">
        <w:t>Initialization</w:t>
      </w:r>
      <w:r>
        <w:t>,</w:t>
      </w:r>
      <w:r w:rsidRPr="0098259C">
        <w:t xml:space="preserve"> Termination</w:t>
      </w:r>
      <w:r>
        <w:t>, and Resetting an FMU</w:t>
      </w:r>
      <w:bookmarkEnd w:id="5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53" w:name="_Ref383617125"/>
      <w:bookmarkStart w:id="54" w:name="_Ref383617168"/>
      <w:bookmarkStart w:id="55" w:name="_Toc55136489"/>
      <w:r w:rsidRPr="0098259C">
        <w:t xml:space="preserve">Getting and </w:t>
      </w:r>
      <w:r w:rsidR="00DF4861" w:rsidRPr="0098259C">
        <w:t>Set</w:t>
      </w:r>
      <w:r w:rsidR="00EC58B8" w:rsidRPr="0098259C">
        <w:t xml:space="preserve">ting </w:t>
      </w:r>
      <w:r w:rsidR="00DF4861" w:rsidRPr="0098259C">
        <w:t>Variable Values</w:t>
      </w:r>
      <w:bookmarkEnd w:id="52"/>
      <w:bookmarkEnd w:id="53"/>
      <w:bookmarkEnd w:id="54"/>
      <w:bookmarkEnd w:id="5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6" w:name="_Ref290826787"/>
      <w:bookmarkStart w:id="57" w:name="_Ref290826791"/>
      <w:bookmarkStart w:id="58" w:name="_Toc55136490"/>
      <w:r w:rsidRPr="0098259C">
        <w:t xml:space="preserve">Getting and </w:t>
      </w:r>
      <w:r w:rsidR="00C31261" w:rsidRPr="0098259C">
        <w:t>Setting the Complete FMU State</w:t>
      </w:r>
      <w:bookmarkEnd w:id="56"/>
      <w:bookmarkEnd w:id="57"/>
      <w:bookmarkEnd w:id="58"/>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lastRenderedPageBreak/>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59" w:name="_Toc55136491"/>
      <w:r w:rsidRPr="0098259C">
        <w:t>Getting Partial Derivatives</w:t>
      </w:r>
      <w:bookmarkEnd w:id="59"/>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lastRenderedPageBreak/>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A6561A"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A6561A"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A6561A"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A6561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A6561A"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18043850"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8pt" o:ole="">
                  <v:imagedata r:id="rId34" o:title=""/>
                </v:shape>
                <o:OLEObject Type="Embed" ProgID="Equation.DSMT4" ShapeID="_x0000_i1027" DrawAspect="Content" ObjectID="_1718043851"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60" w:name="_Ref308190567"/>
      <w:bookmarkStart w:id="61"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2pt" o:ole="">
            <v:imagedata r:id="rId36" o:title=""/>
          </v:shape>
          <o:OLEObject Type="Embed" ProgID="Equation.DSMT4" ShapeID="_x0000_i1028" DrawAspect="Content" ObjectID="_1718043852"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2pt" o:ole="">
            <v:imagedata r:id="rId36" o:title=""/>
          </v:shape>
          <o:OLEObject Type="Embed" ProgID="Equation.DSMT4" ShapeID="_x0000_i1029" DrawAspect="Content" ObjectID="_1718043853" r:id="rId38"/>
        </w:object>
      </w:r>
      <w:r>
        <w:t xml:space="preserve"> and </w:t>
      </w:r>
      <w:r w:rsidRPr="007A6A51">
        <w:rPr>
          <w:position w:val="-26"/>
        </w:rPr>
        <w:object w:dxaOrig="340" w:dyaOrig="600" w14:anchorId="410FC9A1">
          <v:shape id="_x0000_i1030" type="#_x0000_t75" style="width:19.2pt;height:31.2pt" o:ole="">
            <v:imagedata r:id="rId39" o:title=""/>
          </v:shape>
          <o:OLEObject Type="Embed" ProgID="Equation.DSMT4" ShapeID="_x0000_i1030" DrawAspect="Content" ObjectID="_1718043854"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2pt" o:ole="">
            <v:imagedata r:id="rId41" o:title=""/>
          </v:shape>
          <o:OLEObject Type="Embed" ProgID="Equation.DSMT4" ShapeID="_x0000_i1031" DrawAspect="Content" ObjectID="_1718043855"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lastRenderedPageBreak/>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62" w:name="_Ref386213289"/>
      <w:bookmarkStart w:id="63" w:name="_Toc55136492"/>
      <w:r w:rsidRPr="0098259C">
        <w:t xml:space="preserve">FMI </w:t>
      </w:r>
      <w:r w:rsidR="003D0107" w:rsidRPr="0098259C">
        <w:t>Description Schema</w:t>
      </w:r>
      <w:bookmarkEnd w:id="60"/>
      <w:bookmarkEnd w:id="61"/>
      <w:bookmarkEnd w:id="62"/>
      <w:bookmarkEnd w:id="63"/>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64" w:name="_Toc247884548"/>
      <w:bookmarkStart w:id="6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66" w:author="Bertsch Christian (CR/ADX2.2)" w:date="2022-06-29T21:37:00Z">
        <w:r w:rsidR="00CE0B71">
          <w:t xml:space="preserve">INF, </w:t>
        </w:r>
      </w:ins>
      <w:r>
        <w:t xml:space="preserve">+INF, </w:t>
      </w:r>
      <w:ins w:id="67"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8" w:name="_Ref251789138"/>
      <w:bookmarkEnd w:id="64"/>
      <w:r>
        <w:br w:type="page"/>
      </w:r>
    </w:p>
    <w:p w14:paraId="5BECE950" w14:textId="3B25E0D5" w:rsidR="00324B2A" w:rsidRPr="0098259C" w:rsidRDefault="005A3ED9" w:rsidP="003734ED">
      <w:pPr>
        <w:pStyle w:val="berschrift3"/>
      </w:pPr>
      <w:bookmarkStart w:id="69"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65"/>
      <w:proofErr w:type="spellEnd"/>
      <w:r w:rsidR="00324B2A" w:rsidRPr="0098259C">
        <w:t>)</w:t>
      </w:r>
      <w:bookmarkEnd w:id="68"/>
      <w:bookmarkEnd w:id="6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70"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7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71" w:name="_Toc55136494"/>
      <w:r w:rsidRPr="0098259C">
        <w:lastRenderedPageBreak/>
        <w:t>Definition of Units (</w:t>
      </w:r>
      <w:proofErr w:type="spellStart"/>
      <w:r w:rsidR="00381199" w:rsidRPr="0098259C">
        <w:t>Unit</w:t>
      </w:r>
      <w:r w:rsidR="00D54D07">
        <w:t>Definitions</w:t>
      </w:r>
      <w:proofErr w:type="spellEnd"/>
      <w:r w:rsidRPr="0098259C">
        <w:t>)</w:t>
      </w:r>
      <w:bookmarkEnd w:id="7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18043856"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18043857"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18043858"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72" w:name="_Ref248879321"/>
      <w:r>
        <w:br w:type="page"/>
      </w:r>
    </w:p>
    <w:p w14:paraId="18557AF2" w14:textId="3870A374" w:rsidR="001C53BD" w:rsidRPr="0098259C" w:rsidRDefault="00A51269" w:rsidP="001C53BD">
      <w:pPr>
        <w:pStyle w:val="berschrift3"/>
      </w:pPr>
      <w:bookmarkStart w:id="73" w:name="_Ref20232603"/>
      <w:bookmarkStart w:id="74" w:name="_Ref20232625"/>
      <w:bookmarkStart w:id="75" w:name="_Ref20232651"/>
      <w:bookmarkStart w:id="76" w:name="_Toc55136495"/>
      <w:r w:rsidRPr="0098259C">
        <w:lastRenderedPageBreak/>
        <w:t xml:space="preserve">Definition of </w:t>
      </w:r>
      <w:r w:rsidR="001C53BD" w:rsidRPr="0098259C">
        <w:t>Type</w:t>
      </w:r>
      <w:r w:rsidRPr="0098259C">
        <w:t>s</w:t>
      </w:r>
      <w:r w:rsidR="001C53BD" w:rsidRPr="0098259C">
        <w:t xml:space="preserve"> (</w:t>
      </w:r>
      <w:bookmarkStart w:id="77" w:name="_Ref248546594"/>
      <w:proofErr w:type="spellStart"/>
      <w:r w:rsidR="00381199" w:rsidRPr="0098259C">
        <w:t>Type</w:t>
      </w:r>
      <w:bookmarkEnd w:id="77"/>
      <w:r w:rsidR="00D54D07">
        <w:t>Definitions</w:t>
      </w:r>
      <w:proofErr w:type="spellEnd"/>
      <w:r w:rsidR="001C53BD" w:rsidRPr="0098259C">
        <w:t>)</w:t>
      </w:r>
      <w:bookmarkEnd w:id="72"/>
      <w:bookmarkEnd w:id="73"/>
      <w:bookmarkEnd w:id="74"/>
      <w:bookmarkEnd w:id="75"/>
      <w:bookmarkEnd w:id="76"/>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9" w:name="_Ref348900361"/>
      <w:bookmarkStart w:id="80" w:name="_Ref348900508"/>
      <w:r>
        <w:br w:type="page"/>
      </w:r>
    </w:p>
    <w:p w14:paraId="2E2C5442" w14:textId="703E62AA" w:rsidR="00BD0956" w:rsidRPr="0098259C" w:rsidRDefault="00A51269" w:rsidP="00BD0956">
      <w:pPr>
        <w:pStyle w:val="berschrift3"/>
      </w:pPr>
      <w:bookmarkStart w:id="81" w:name="_Ref20232829"/>
      <w:bookmarkStart w:id="82" w:name="_Ref20232858"/>
      <w:bookmarkStart w:id="83"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8"/>
      <w:bookmarkEnd w:id="79"/>
      <w:bookmarkEnd w:id="80"/>
      <w:bookmarkEnd w:id="81"/>
      <w:bookmarkEnd w:id="82"/>
      <w:bookmarkEnd w:id="83"/>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84" w:name="_Ref369611262"/>
      <w:bookmarkStart w:id="85"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84"/>
      <w:bookmarkEnd w:id="85"/>
    </w:p>
    <w:p w14:paraId="25CCA8F0" w14:textId="37FE5FDE" w:rsidR="00324B2A" w:rsidRPr="0098259C" w:rsidRDefault="00324B2A" w:rsidP="00324B2A">
      <w:pPr>
        <w:pStyle w:val="Textkrper"/>
      </w:pPr>
      <w:r w:rsidRPr="0098259C">
        <w:t>Element “</w:t>
      </w:r>
      <w:bookmarkStart w:id="86" w:name="_Toc240646377"/>
      <w:bookmarkStart w:id="87" w:name="_Toc247884550"/>
      <w:proofErr w:type="spellStart"/>
      <w:r w:rsidRPr="0098259C">
        <w:rPr>
          <w:rStyle w:val="CODE"/>
          <w:b/>
        </w:rPr>
        <w:t>DefaultExperiment</w:t>
      </w:r>
      <w:bookmarkEnd w:id="86"/>
      <w:bookmarkEnd w:id="87"/>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8" w:name="_Toc55136498"/>
      <w:r w:rsidRPr="0098259C">
        <w:t>Definition of Vendor A</w:t>
      </w:r>
      <w:r w:rsidR="002C5A1B">
        <w:t>nnotations (</w:t>
      </w:r>
      <w:proofErr w:type="spellStart"/>
      <w:r w:rsidR="00296BAA" w:rsidRPr="0098259C">
        <w:t>VendorAnnotations</w:t>
      </w:r>
      <w:proofErr w:type="spellEnd"/>
      <w:r w:rsidR="00296BAA" w:rsidRPr="0098259C">
        <w:t>)</w:t>
      </w:r>
      <w:bookmarkEnd w:id="88"/>
    </w:p>
    <w:p w14:paraId="1DFB5228" w14:textId="34B0A95B" w:rsidR="00324B2A" w:rsidRPr="0098259C" w:rsidRDefault="00324B2A" w:rsidP="00324B2A">
      <w:pPr>
        <w:pStyle w:val="Textkrper"/>
      </w:pPr>
      <w:r w:rsidRPr="0098259C">
        <w:t>Element “</w:t>
      </w:r>
      <w:bookmarkStart w:id="89" w:name="_Toc240646378"/>
      <w:bookmarkStart w:id="90" w:name="_Toc247884551"/>
      <w:proofErr w:type="spellStart"/>
      <w:r w:rsidRPr="0098259C">
        <w:rPr>
          <w:rStyle w:val="CODE"/>
          <w:b/>
        </w:rPr>
        <w:t>VendorAnnotations</w:t>
      </w:r>
      <w:bookmarkEnd w:id="89"/>
      <w:bookmarkEnd w:id="90"/>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91" w:name="_Ref240457838"/>
      <w:bookmarkStart w:id="92" w:name="_Ref240457869"/>
      <w:bookmarkStart w:id="93" w:name="_Toc240646379"/>
      <w:bookmarkStart w:id="94" w:name="_Ref248547015"/>
      <w:bookmarkStart w:id="95" w:name="_Ref249423326"/>
      <w:bookmarkStart w:id="96"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91"/>
      <w:bookmarkEnd w:id="92"/>
      <w:bookmarkEnd w:id="93"/>
      <w:bookmarkEnd w:id="94"/>
      <w:proofErr w:type="spellEnd"/>
      <w:r w:rsidRPr="0098259C">
        <w:t>)</w:t>
      </w:r>
      <w:bookmarkEnd w:id="95"/>
      <w:bookmarkEnd w:id="96"/>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97" w:name="OLE_LINK6"/>
            <w:bookmarkStart w:id="9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97"/>
            <w:bookmarkEnd w:id="9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00" w:name="_Ref369247608"/>
      <w:bookmarkStart w:id="101"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00"/>
      <w:bookmarkEnd w:id="10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A6561A"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A6561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A6561A"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A6561A"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A6561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A6561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3" w:name="Dependencies_Knowns"/>
            <w:bookmarkEnd w:id="10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4" w:name="OLE_LINK4"/>
            <w:bookmarkStart w:id="105" w:name="OLE_LINK9"/>
            <w:r w:rsidR="006C1028">
              <w:t>or at a  Communication Point (</w:t>
            </w:r>
            <w:proofErr w:type="spellStart"/>
            <w:r w:rsidR="006C1028">
              <w:t>CoSimulation</w:t>
            </w:r>
            <w:proofErr w:type="spellEnd"/>
            <w:r w:rsidR="006C1028">
              <w:t>)</w:t>
            </w:r>
            <w:bookmarkEnd w:id="104"/>
            <w:bookmarkEnd w:id="10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A6561A"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A6561A"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A6561A"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6" w:name="_Ref289269149"/>
      <w:bookmarkStart w:id="107" w:name="_Toc55136501"/>
      <w:r w:rsidRPr="0098259C">
        <w:lastRenderedPageBreak/>
        <w:t>Variable Naming C</w:t>
      </w:r>
      <w:r w:rsidR="002C5A1B">
        <w:t>onventions (</w:t>
      </w:r>
      <w:proofErr w:type="spellStart"/>
      <w:r w:rsidRPr="0098259C">
        <w:t>variableNamingConvention</w:t>
      </w:r>
      <w:proofErr w:type="spellEnd"/>
      <w:r w:rsidRPr="0098259C">
        <w:t>)</w:t>
      </w:r>
      <w:bookmarkEnd w:id="106"/>
      <w:bookmarkEnd w:id="107"/>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8" w:name="_Ref289411546"/>
      <w:bookmarkStart w:id="109" w:name="_Toc55136502"/>
      <w:r w:rsidRPr="0098259C">
        <w:lastRenderedPageBreak/>
        <w:t xml:space="preserve">FMU </w:t>
      </w:r>
      <w:r w:rsidR="003D0107" w:rsidRPr="0098259C">
        <w:t>Distribution</w:t>
      </w:r>
      <w:bookmarkEnd w:id="108"/>
      <w:bookmarkEnd w:id="109"/>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10" w:author="Bertsch Christian (CR/ADB2.2)" w:date="2022-02-07T11:49:00Z">
        <w:r w:rsidR="001B1499" w:rsidDel="00036E74">
          <w:delText xml:space="preserve">The archive may not be a split or spanned ZIP archive. </w:delText>
        </w:r>
      </w:del>
      <w:ins w:id="111"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12"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13"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14"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15" w:author="Bertsch Christian (CR/ADX2.2)" w:date="2022-06-07T20:41:00Z">
        <w:r w:rsidRPr="0098259C" w:rsidDel="00222B87">
          <w:rPr>
            <w:noProof w:val="0"/>
          </w:rPr>
          <w:delText xml:space="preserve"> </w:delText>
        </w:r>
      </w:del>
      <w:r w:rsidRPr="0098259C">
        <w:rPr>
          <w:noProof w:val="0"/>
        </w:rPr>
        <w:t xml:space="preserve">    </w:t>
      </w:r>
      <w:ins w:id="116" w:author="Bertsch Christian (CR/ADX2.2)" w:date="2022-06-07T20:42:00Z">
        <w:r w:rsidR="00222B87">
          <w:rPr>
            <w:noProof w:val="0"/>
          </w:rPr>
          <w:br/>
          <w:t xml:space="preserve">      </w:t>
        </w:r>
      </w:ins>
      <w:del w:id="117"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18" w:author="Bertsch Christian (CR/ADX2.2)" w:date="2022-06-07T20:43:00Z">
        <w:r w:rsidRPr="0098259C" w:rsidDel="00222B87">
          <w:rPr>
            <w:noProof w:val="0"/>
          </w:rPr>
          <w:delText xml:space="preserve"> </w:delText>
        </w:r>
      </w:del>
      <w:del w:id="119" w:author="Bertsch Christian (CR/ADX2.2)" w:date="2022-06-07T20:42:00Z">
        <w:r w:rsidRPr="0098259C" w:rsidDel="00222B87">
          <w:rPr>
            <w:noProof w:val="0"/>
          </w:rPr>
          <w:delText>//</w:delText>
        </w:r>
      </w:del>
      <w:ins w:id="120"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21"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22" w:author="Bertsch Christian (CR/ADX2.2)" w:date="2022-06-07T20:40:00Z"/>
          <w:noProof w:val="0"/>
        </w:rPr>
      </w:pPr>
      <w:ins w:id="123" w:author="Bertsch Christian (CR/ADX2.2)" w:date="2022-06-07T20:41:00Z">
        <w:r>
          <w:rPr>
            <w:noProof w:val="0"/>
          </w:rPr>
          <w:t xml:space="preserve"> </w:t>
        </w:r>
      </w:ins>
      <w:ins w:id="124" w:author="Bertsch Christian (CR/ADX2.2)" w:date="2022-06-07T20:40:00Z">
        <w:r w:rsidR="00290029">
          <w:rPr>
            <w:noProof w:val="0"/>
          </w:rPr>
          <w:t xml:space="preserve">  </w:t>
        </w:r>
        <w:r w:rsidR="00290029" w:rsidRPr="00222B87">
          <w:rPr>
            <w:b/>
            <w:bCs/>
            <w:noProof w:val="0"/>
            <w:rPrChange w:id="125"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26" w:author="Bertsch Christian (CR/ADX2.2)" w:date="2022-06-07T20:40:00Z"/>
          <w:noProof w:val="0"/>
        </w:rPr>
      </w:pPr>
      <w:ins w:id="127" w:author="Bertsch Christian (CR/ADX2.2)" w:date="2022-06-07T20:40:00Z">
        <w:r>
          <w:rPr>
            <w:noProof w:val="0"/>
          </w:rPr>
          <w:t xml:space="preserve">    </w:t>
        </w:r>
      </w:ins>
      <w:ins w:id="128" w:author="Bertsch Christian (CR/ADX2.2)" w:date="2022-06-07T20:43:00Z">
        <w:r w:rsidR="00222B87">
          <w:rPr>
            <w:noProof w:val="0"/>
          </w:rPr>
          <w:t xml:space="preserve">  </w:t>
        </w:r>
      </w:ins>
      <w:ins w:id="129"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30" w:author="Bertsch Christian (CR/ADX2.2)" w:date="2022-06-07T20:40:00Z">
        <w:r>
          <w:rPr>
            <w:noProof w:val="0"/>
          </w:rPr>
          <w:t xml:space="preserve">     </w:t>
        </w:r>
      </w:ins>
      <w:ins w:id="131" w:author="Bertsch Christian (CR/ADX2.2)" w:date="2022-06-07T20:43:00Z">
        <w:r w:rsidR="00222B87">
          <w:rPr>
            <w:noProof w:val="0"/>
          </w:rPr>
          <w:t xml:space="preserve"> </w:t>
        </w:r>
      </w:ins>
      <w:ins w:id="132"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33" w:author="Bertsch Christian (CR/ADX2.2)" w:date="2022-06-07T20:45:00Z">
        <w:r w:rsidR="00222B87">
          <w:t xml:space="preserve">, </w:t>
        </w:r>
        <w:r w:rsidR="00222B87">
          <w:rPr>
            <w:rStyle w:val="blob-code-inner"/>
          </w:rPr>
          <w:t>where "32" stands for "32-bit x86" and "64" for "64-bit x86" respectively</w:t>
        </w:r>
      </w:ins>
      <w:r w:rsidR="0072209E">
        <w:t>.</w:t>
      </w:r>
      <w:ins w:id="134"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135"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w:t>
      </w:r>
      <w:r w:rsidRPr="0098259C">
        <w:lastRenderedPageBreak/>
        <w:t xml:space="preserve">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701C9EBB" w14:textId="21308078" w:rsidR="00894651" w:rsidRDefault="00F87F29" w:rsidP="00894651">
      <w:pPr>
        <w:pStyle w:val="Textkrper-Zeileneinzug"/>
        <w:rPr>
          <w:ins w:id="136" w:author="Bertsch Christian (CR/ADX2.2)" w:date="2022-06-07T20:37:00Z"/>
        </w:rPr>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ins w:id="137" w:author="Bertsch Christian (CR/ADX2.2)" w:date="2022-06-07T20:37:00Z">
        <w:r w:rsidR="00894651">
          <w:br/>
          <w:t xml:space="preserve">In </w:t>
        </w:r>
        <w:proofErr w:type="spellStart"/>
        <w:r w:rsidR="00894651">
          <w:t>addtition</w:t>
        </w:r>
        <w:proofErr w:type="spellEnd"/>
        <w:r w:rsidR="00894651">
          <w:t xml:space="preserve"> to the </w:t>
        </w:r>
        <w:r w:rsidR="00894651" w:rsidRPr="00894651">
          <w:rPr>
            <w:rFonts w:ascii="Courier New" w:hAnsi="Courier New" w:cs="Courier New"/>
            <w:rPrChange w:id="138" w:author="Bertsch Christian (CR/ADX2.2)" w:date="2022-06-07T20:38:00Z">
              <w:rPr/>
            </w:rPrChange>
          </w:rPr>
          <w:t>“&lt;</w:t>
        </w:r>
        <w:proofErr w:type="spellStart"/>
        <w:r w:rsidR="00894651" w:rsidRPr="00894651">
          <w:rPr>
            <w:rFonts w:ascii="Courier New" w:hAnsi="Courier New" w:cs="Courier New"/>
            <w:rPrChange w:id="139" w:author="Bertsch Christian (CR/ADX2.2)" w:date="2022-06-07T20:38:00Z">
              <w:rPr/>
            </w:rPrChange>
          </w:rPr>
          <w:t>SourceFiles</w:t>
        </w:r>
        <w:proofErr w:type="spellEnd"/>
        <w:r w:rsidR="00894651" w:rsidRPr="00894651">
          <w:rPr>
            <w:rFonts w:ascii="Courier New" w:hAnsi="Courier New" w:cs="Courier New"/>
            <w:rPrChange w:id="140" w:author="Bertsch Christian (CR/ADX2.2)" w:date="2022-06-07T20:38:00Z">
              <w:rPr/>
            </w:rPrChange>
          </w:rPr>
          <w:t>&gt;</w:t>
        </w:r>
      </w:ins>
      <w:ins w:id="141" w:author="Bertsch Christian (CR/ADX2.2)" w:date="2022-06-07T20:38:00Z">
        <w:r w:rsidR="00894651" w:rsidRPr="00894651">
          <w:rPr>
            <w:rFonts w:ascii="Courier New" w:hAnsi="Courier New" w:cs="Courier New"/>
            <w:rPrChange w:id="142" w:author="Bertsch Christian (CR/ADX2.2)" w:date="2022-06-07T20:38:00Z">
              <w:rPr/>
            </w:rPrChange>
          </w:rPr>
          <w:t>“</w:t>
        </w:r>
      </w:ins>
      <w:ins w:id="143" w:author="Bertsch Christian (CR/ADX2.2)" w:date="2022-06-07T20:37:00Z">
        <w:r w:rsidR="00894651">
          <w:t xml:space="preserve"> element a</w:t>
        </w:r>
      </w:ins>
      <w:ins w:id="144" w:author="Bertsch Christian (CR/ADX2.2)" w:date="2022-06-07T20:38:00Z">
        <w:r w:rsidR="00894651" w:rsidRPr="0098259C">
          <w:t xml:space="preserve"> </w:t>
        </w:r>
        <w:r w:rsidR="00894651" w:rsidRPr="00894651">
          <w:rPr>
            <w:rFonts w:ascii="Courier New" w:hAnsi="Courier New" w:cs="Courier New"/>
            <w:rPrChange w:id="145" w:author="Bertsch Christian (CR/ADX2.2)" w:date="2022-06-07T20:39:00Z">
              <w:rPr/>
            </w:rPrChange>
          </w:rPr>
          <w:t>“</w:t>
        </w:r>
      </w:ins>
      <w:ins w:id="146" w:author="Bertsch Christian (CR/ADX2.2)" w:date="2022-06-07T20:37:00Z">
        <w:r w:rsidR="00894651" w:rsidRPr="00894651">
          <w:rPr>
            <w:rFonts w:ascii="Courier New" w:hAnsi="Courier New" w:cs="Courier New"/>
            <w:rPrChange w:id="147" w:author="Bertsch Christian (CR/ADX2.2)" w:date="2022-06-07T20:39:00Z">
              <w:rPr/>
            </w:rPrChange>
          </w:rPr>
          <w:t>buildDescription.xml</w:t>
        </w:r>
      </w:ins>
      <w:ins w:id="148" w:author="Bertsch Christian (CR/ADX2.2)" w:date="2022-06-07T20:38:00Z">
        <w:r w:rsidR="00894651" w:rsidRPr="00894651">
          <w:rPr>
            <w:rFonts w:ascii="Courier New" w:hAnsi="Courier New" w:cs="Courier New"/>
            <w:rPrChange w:id="149" w:author="Bertsch Christian (CR/ADX2.2)" w:date="2022-06-07T20:39:00Z">
              <w:rPr/>
            </w:rPrChange>
          </w:rPr>
          <w:t>“</w:t>
        </w:r>
      </w:ins>
      <w:ins w:id="150" w:author="Bertsch Christian (CR/ADX2.2)" w:date="2022-06-07T20:37:00Z">
        <w:r w:rsidR="00894651">
          <w:t xml:space="preserve"> can be supplied in the sources directory (as defined in the FMI 3.0 Specification, 2.4.10. Build Configurations).</w:t>
        </w:r>
      </w:ins>
    </w:p>
    <w:p w14:paraId="22378783" w14:textId="77EF13E1" w:rsidR="00F87F29" w:rsidRPr="00894651" w:rsidRDefault="00894651" w:rsidP="00894651">
      <w:pPr>
        <w:pStyle w:val="Textkrper-Zeileneinzug"/>
        <w:jc w:val="left"/>
      </w:pPr>
      <w:ins w:id="151" w:author="Bertsch Christian (CR/ADX2.2)" w:date="2022-06-07T20:37:00Z">
        <w:r>
          <w:t xml:space="preserve">If a </w:t>
        </w:r>
      </w:ins>
      <w:ins w:id="152" w:author="Bertsch Christian (CR/ADX2.2)" w:date="2022-06-07T20:39:00Z">
        <w:r w:rsidRPr="00894651">
          <w:rPr>
            <w:rFonts w:ascii="Courier New" w:hAnsi="Courier New" w:cs="Courier New"/>
          </w:rPr>
          <w:t>“</w:t>
        </w:r>
      </w:ins>
      <w:ins w:id="153" w:author="Bertsch Christian (CR/ADX2.2)" w:date="2022-06-07T20:37:00Z">
        <w:r w:rsidRPr="00894651">
          <w:rPr>
            <w:rFonts w:ascii="Courier New" w:hAnsi="Courier New" w:cs="Courier New"/>
            <w:rPrChange w:id="154" w:author="Bertsch Christian (CR/ADX2.2)" w:date="2022-06-07T20:39:00Z">
              <w:rPr/>
            </w:rPrChange>
          </w:rPr>
          <w:t>buildDescription.xml</w:t>
        </w:r>
      </w:ins>
      <w:ins w:id="155" w:author="Bertsch Christian (CR/ADX2.2)" w:date="2022-06-07T20:39:00Z">
        <w:r w:rsidRPr="00894651">
          <w:rPr>
            <w:rFonts w:ascii="Courier New" w:hAnsi="Courier New" w:cs="Courier New"/>
          </w:rPr>
          <w:t>“</w:t>
        </w:r>
      </w:ins>
      <w:ins w:id="156" w:author="Bertsch Christian (CR/ADX2.2)" w:date="2022-06-07T20:37:00Z">
        <w:r>
          <w:t xml:space="preserve"> file is present in the </w:t>
        </w:r>
      </w:ins>
      <w:ins w:id="157" w:author="Bertsch Christian (CR/ADX2.2)" w:date="2022-06-07T20:38:00Z">
        <w:r w:rsidRPr="00894651">
          <w:rPr>
            <w:rFonts w:ascii="Courier New" w:hAnsi="Courier New" w:cs="Courier New"/>
            <w:rPrChange w:id="158" w:author="Bertsch Christian (CR/ADX2.2)" w:date="2022-06-07T20:39:00Z">
              <w:rPr/>
            </w:rPrChange>
          </w:rPr>
          <w:t>“</w:t>
        </w:r>
      </w:ins>
      <w:ins w:id="159" w:author="Bertsch Christian (CR/ADX2.2)" w:date="2022-06-07T20:37:00Z">
        <w:r w:rsidRPr="00894651">
          <w:rPr>
            <w:rFonts w:ascii="Courier New" w:hAnsi="Courier New" w:cs="Courier New"/>
            <w:rPrChange w:id="160" w:author="Bertsch Christian (CR/ADX2.2)" w:date="2022-06-07T20:39:00Z">
              <w:rPr/>
            </w:rPrChange>
          </w:rPr>
          <w:t>sources</w:t>
        </w:r>
      </w:ins>
      <w:ins w:id="161" w:author="Bertsch Christian (CR/ADX2.2)" w:date="2022-06-07T20:38:00Z">
        <w:r w:rsidRPr="00894651">
          <w:rPr>
            <w:rFonts w:ascii="Courier New" w:hAnsi="Courier New" w:cs="Courier New"/>
            <w:rPrChange w:id="162" w:author="Bertsch Christian (CR/ADX2.2)" w:date="2022-06-07T20:39:00Z">
              <w:rPr/>
            </w:rPrChange>
          </w:rPr>
          <w:t>“</w:t>
        </w:r>
      </w:ins>
      <w:ins w:id="163" w:author="Bertsch Christian (CR/ADX2.2)" w:date="2022-06-07T20:37:00Z">
        <w:r>
          <w:t xml:space="preserve"> directory it should take precedence over th</w:t>
        </w:r>
      </w:ins>
      <w:ins w:id="164" w:author="Bertsch Christian (CR/ADX2.2)" w:date="2022-06-07T20:38:00Z">
        <w:r>
          <w:t xml:space="preserve">e </w:t>
        </w:r>
        <w:r w:rsidRPr="0098259C">
          <w:t xml:space="preserve"> </w:t>
        </w:r>
        <w:r w:rsidRPr="00894651">
          <w:rPr>
            <w:rFonts w:ascii="Courier New" w:hAnsi="Courier New" w:cs="Courier New"/>
            <w:rPrChange w:id="165" w:author="Bertsch Christian (CR/ADX2.2)" w:date="2022-06-07T20:39:00Z">
              <w:rPr/>
            </w:rPrChange>
          </w:rPr>
          <w:t>“</w:t>
        </w:r>
      </w:ins>
      <w:ins w:id="166" w:author="Bertsch Christian (CR/ADX2.2)" w:date="2022-06-07T20:37:00Z">
        <w:r w:rsidRPr="00894651">
          <w:rPr>
            <w:rFonts w:ascii="Courier New" w:hAnsi="Courier New" w:cs="Courier New"/>
            <w:rPrChange w:id="167" w:author="Bertsch Christian (CR/ADX2.2)" w:date="2022-06-07T20:39:00Z">
              <w:rPr/>
            </w:rPrChange>
          </w:rPr>
          <w:t>&lt;</w:t>
        </w:r>
        <w:proofErr w:type="spellStart"/>
        <w:r w:rsidRPr="00894651">
          <w:rPr>
            <w:rFonts w:ascii="Courier New" w:hAnsi="Courier New" w:cs="Courier New"/>
            <w:rPrChange w:id="168" w:author="Bertsch Christian (CR/ADX2.2)" w:date="2022-06-07T20:39:00Z">
              <w:rPr/>
            </w:rPrChange>
          </w:rPr>
          <w:t>SourceFiles</w:t>
        </w:r>
        <w:proofErr w:type="spellEnd"/>
        <w:r w:rsidRPr="00894651">
          <w:rPr>
            <w:rFonts w:ascii="Courier New" w:hAnsi="Courier New" w:cs="Courier New"/>
            <w:rPrChange w:id="169" w:author="Bertsch Christian (CR/ADX2.2)" w:date="2022-06-07T20:39:00Z">
              <w:rPr/>
            </w:rPrChange>
          </w:rPr>
          <w:t>&gt;</w:t>
        </w:r>
      </w:ins>
      <w:ins w:id="170" w:author="Bertsch Christian (CR/ADX2.2)" w:date="2022-06-07T20:38:00Z">
        <w:r w:rsidRPr="00894651">
          <w:rPr>
            <w:rFonts w:ascii="Courier New" w:hAnsi="Courier New" w:cs="Courier New"/>
            <w:rPrChange w:id="171" w:author="Bertsch Christian (CR/ADX2.2)" w:date="2022-06-07T20:39:00Z">
              <w:rPr/>
            </w:rPrChange>
          </w:rPr>
          <w:t>“</w:t>
        </w:r>
      </w:ins>
      <w:ins w:id="172" w:author="Bertsch Christian (CR/ADX2.2)" w:date="2022-06-07T20:37:00Z">
        <w:r>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lastRenderedPageBreak/>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73" w:name="_Toc386180612"/>
      <w:bookmarkStart w:id="174" w:name="_Toc386210923"/>
      <w:bookmarkStart w:id="175" w:name="_Toc386211118"/>
      <w:bookmarkStart w:id="176" w:name="_Toc393385468"/>
      <w:bookmarkStart w:id="177" w:name="_Toc393453691"/>
      <w:bookmarkStart w:id="178" w:name="_Toc386180613"/>
      <w:bookmarkStart w:id="179" w:name="_Toc386210924"/>
      <w:bookmarkStart w:id="180" w:name="_Toc386211119"/>
      <w:bookmarkStart w:id="181" w:name="_Toc393385469"/>
      <w:bookmarkStart w:id="182" w:name="_Toc393453692"/>
      <w:bookmarkStart w:id="183" w:name="_Ref289417789"/>
      <w:bookmarkStart w:id="184" w:name="_Ref289418150"/>
      <w:bookmarkStart w:id="185" w:name="_Ref289418174"/>
      <w:bookmarkStart w:id="186" w:name="_Toc55136503"/>
      <w:bookmarkEnd w:id="173"/>
      <w:bookmarkEnd w:id="174"/>
      <w:bookmarkEnd w:id="175"/>
      <w:bookmarkEnd w:id="176"/>
      <w:bookmarkEnd w:id="177"/>
      <w:bookmarkEnd w:id="178"/>
      <w:bookmarkEnd w:id="179"/>
      <w:bookmarkEnd w:id="180"/>
      <w:bookmarkEnd w:id="181"/>
      <w:bookmarkEnd w:id="182"/>
      <w:r w:rsidRPr="0098259C">
        <w:lastRenderedPageBreak/>
        <w:t>FMI for Model Exchange</w:t>
      </w:r>
      <w:bookmarkEnd w:id="24"/>
      <w:bookmarkEnd w:id="25"/>
      <w:bookmarkEnd w:id="26"/>
      <w:bookmarkEnd w:id="27"/>
      <w:bookmarkEnd w:id="183"/>
      <w:bookmarkEnd w:id="184"/>
      <w:bookmarkEnd w:id="185"/>
      <w:bookmarkEnd w:id="186"/>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A6561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87"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8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A6561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88"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88"/>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89" w:name="_Ref356504399"/>
      <w:bookmarkStart w:id="190" w:name="_Toc55136504"/>
      <w:r w:rsidRPr="0098259C">
        <w:t>Mathematical Description</w:t>
      </w:r>
      <w:bookmarkEnd w:id="189"/>
      <w:bookmarkEnd w:id="190"/>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A6561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A6561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A6561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A6561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A6561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A6561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A6561A"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A6561A"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A6561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A6561A"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A6561A">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A6561A"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A6561A"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A6561A"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A6561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A6561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91"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91"/>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92"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92"/>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A6561A"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A6561A"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A6561A">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A6561A"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A6561A"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A6561A"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A6561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A6561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A6561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A6561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93"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93"/>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9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92"/>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A6561A">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A6561A"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A6561A">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A6561A"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A6561A">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A6561A">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94"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9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A6561A"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95" w:name="_Toc55136505"/>
      <w:r w:rsidRPr="0098259C">
        <w:t>FMI Application Programming Interface</w:t>
      </w:r>
      <w:bookmarkEnd w:id="195"/>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96" w:name="_Ref240459819"/>
      <w:bookmarkStart w:id="197" w:name="_Toc240646369"/>
      <w:bookmarkStart w:id="198" w:name="_Toc247884542"/>
      <w:bookmarkStart w:id="199" w:name="_Ref289632501"/>
      <w:bookmarkStart w:id="200" w:name="_Toc55136506"/>
      <w:r w:rsidRPr="0098259C">
        <w:t>Providing Independent Variables and Re-initialization of Caching</w:t>
      </w:r>
      <w:bookmarkEnd w:id="196"/>
      <w:bookmarkEnd w:id="197"/>
      <w:bookmarkEnd w:id="198"/>
      <w:bookmarkEnd w:id="199"/>
      <w:bookmarkEnd w:id="200"/>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01" w:name="_Ref235854743"/>
      <w:bookmarkStart w:id="202" w:name="_Toc240646370"/>
      <w:bookmarkStart w:id="203" w:name="_Toc247884543"/>
      <w:bookmarkStart w:id="204" w:name="_Toc55136507"/>
      <w:r w:rsidRPr="0098259C">
        <w:t>Evaluation of Model Equations</w:t>
      </w:r>
      <w:bookmarkEnd w:id="201"/>
      <w:bookmarkEnd w:id="202"/>
      <w:bookmarkEnd w:id="203"/>
      <w:bookmarkEnd w:id="204"/>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05" w:name="OLE_LINK1"/>
            <w:bookmarkStart w:id="206"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05"/>
            <w:bookmarkEnd w:id="206"/>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07" w:name="_Ref235843871"/>
      <w:bookmarkStart w:id="208" w:name="_Toc240646372"/>
      <w:bookmarkStart w:id="209" w:name="_Toc247884545"/>
      <w:bookmarkStart w:id="210" w:name="_Toc55136508"/>
      <w:r w:rsidRPr="0098259C">
        <w:t>State Machine of Calling Sequence</w:t>
      </w:r>
      <w:bookmarkEnd w:id="207"/>
      <w:bookmarkEnd w:id="208"/>
      <w:bookmarkEnd w:id="209"/>
      <w:bookmarkEnd w:id="210"/>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211"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1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12" w:name="_Toc55136509"/>
      <w:r w:rsidRPr="0098259C">
        <w:t>Pseudo</w:t>
      </w:r>
      <w:r w:rsidR="00C34D46">
        <w:t>c</w:t>
      </w:r>
      <w:r w:rsidRPr="0098259C">
        <w:t>ode Example</w:t>
      </w:r>
      <w:bookmarkEnd w:id="212"/>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13" w:name="_Toc55136510"/>
      <w:r w:rsidRPr="0098259C">
        <w:t>FMI Description Schema</w:t>
      </w:r>
      <w:bookmarkEnd w:id="213"/>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14" w:name="_Ref290828041"/>
      <w:r>
        <w:br w:type="page"/>
      </w:r>
    </w:p>
    <w:p w14:paraId="1B958BD5" w14:textId="241269E7" w:rsidR="000B7BEF" w:rsidRPr="0098259C" w:rsidRDefault="000B7BEF" w:rsidP="000B7BEF">
      <w:pPr>
        <w:pStyle w:val="berschrift3"/>
      </w:pPr>
      <w:bookmarkStart w:id="215" w:name="_Ref20220416"/>
      <w:bookmarkStart w:id="216" w:name="_Ref20232891"/>
      <w:bookmarkStart w:id="217" w:name="_Ref20232913"/>
      <w:bookmarkStart w:id="218"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14"/>
      <w:bookmarkEnd w:id="215"/>
      <w:bookmarkEnd w:id="216"/>
      <w:bookmarkEnd w:id="217"/>
      <w:bookmarkEnd w:id="218"/>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19" w:name="_Ref304972608"/>
      <w:bookmarkStart w:id="220" w:name="_Toc55136512"/>
      <w:r w:rsidRPr="0098259C">
        <w:t>Example</w:t>
      </w:r>
      <w:r w:rsidR="004330D4" w:rsidRPr="0098259C">
        <w:t xml:space="preserve"> </w:t>
      </w:r>
      <w:r w:rsidR="00374F39" w:rsidRPr="0098259C">
        <w:t>XML</w:t>
      </w:r>
      <w:r w:rsidR="004330D4" w:rsidRPr="0098259C">
        <w:t xml:space="preserve"> Description File</w:t>
      </w:r>
      <w:bookmarkEnd w:id="219"/>
      <w:bookmarkEnd w:id="220"/>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21" w:name="_Ref289417790"/>
      <w:bookmarkStart w:id="222" w:name="_Ref289418154"/>
      <w:bookmarkStart w:id="223" w:name="_Toc55136513"/>
      <w:r w:rsidRPr="0098259C">
        <w:lastRenderedPageBreak/>
        <w:t>FMI for Co</w:t>
      </w:r>
      <w:r w:rsidRPr="0098259C">
        <w:noBreakHyphen/>
        <w:t>Simulation</w:t>
      </w:r>
      <w:bookmarkEnd w:id="221"/>
      <w:bookmarkEnd w:id="222"/>
      <w:bookmarkEnd w:id="223"/>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24"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24"/>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25"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25"/>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26"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26"/>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27" w:name="_Toc304271803"/>
      <w:bookmarkStart w:id="228" w:name="_Ref308190915"/>
      <w:bookmarkStart w:id="229" w:name="_Ref356504426"/>
      <w:bookmarkStart w:id="230" w:name="_Toc55136514"/>
      <w:r>
        <w:lastRenderedPageBreak/>
        <w:t>Mathematical Descript</w:t>
      </w:r>
      <w:bookmarkEnd w:id="227"/>
      <w:bookmarkEnd w:id="228"/>
      <w:bookmarkEnd w:id="229"/>
      <w:r>
        <w:t>ion</w:t>
      </w:r>
      <w:bookmarkEnd w:id="230"/>
    </w:p>
    <w:p w14:paraId="57124546" w14:textId="77777777" w:rsidR="00063440" w:rsidRPr="00063440" w:rsidRDefault="00063440" w:rsidP="00063440">
      <w:pPr>
        <w:pStyle w:val="berschrift3"/>
      </w:pPr>
      <w:bookmarkStart w:id="231" w:name="_Toc55136515"/>
      <w:r>
        <w:t>Basics</w:t>
      </w:r>
      <w:bookmarkEnd w:id="231"/>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A6561A"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8043878"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8pt" o:ole="">
            <v:imagedata r:id="rId89" o:title=""/>
          </v:shape>
          <o:OLEObject Type="Embed" ProgID="Equation.3" ShapeID="_x0000_i1037" DrawAspect="Content" ObjectID="_1718043859"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9.2pt" o:ole="">
            <v:imagedata r:id="rId91" o:title=""/>
          </v:shape>
          <o:OLEObject Type="Embed" ProgID="Equation.DSMT4" ShapeID="_x0000_i1038" DrawAspect="Content" ObjectID="_1718043860"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18043861"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18043862"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18043863"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8pt;height:19.2pt" o:ole="">
            <v:imagedata r:id="rId99" o:title=""/>
          </v:shape>
          <o:OLEObject Type="Embed" ProgID="Equation.3" ShapeID="_x0000_i1042" DrawAspect="Content" ObjectID="_1718043864" r:id="rId100"/>
        </w:object>
      </w:r>
      <w:r w:rsidRPr="0098259C">
        <w:t xml:space="preserve"> or the whole time interval </w:t>
      </w:r>
      <w:r w:rsidRPr="0098259C">
        <w:rPr>
          <w:position w:val="-14"/>
        </w:rPr>
        <w:object w:dxaOrig="1020" w:dyaOrig="380" w14:anchorId="5B9B0E70">
          <v:shape id="_x0000_i1043" type="#_x0000_t75" style="width:52.8pt;height:19.2pt" o:ole="">
            <v:imagedata r:id="rId101" o:title=""/>
          </v:shape>
          <o:OLEObject Type="Embed" ProgID="Equation.3" ShapeID="_x0000_i1043" DrawAspect="Content" ObjectID="_1718043865"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18043866"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18043867"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18043868"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18043869" r:id="rId110"/>
        </w:object>
      </w:r>
      <w:r w:rsidRPr="0098259C">
        <w:t xml:space="preserve">and send values of outputs </w:t>
      </w:r>
      <w:r w:rsidRPr="0098259C">
        <w:rPr>
          <w:position w:val="-12"/>
        </w:rPr>
        <w:object w:dxaOrig="639" w:dyaOrig="360" w14:anchorId="080D52A0">
          <v:shape id="_x0000_i1048" type="#_x0000_t75" style="width:31.2pt;height:19.2pt" o:ole="">
            <v:imagedata r:id="rId111" o:title=""/>
          </v:shape>
          <o:OLEObject Type="Embed" ProgID="Equation.3" ShapeID="_x0000_i1048" DrawAspect="Content" ObjectID="_1718043870"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18043871" r:id="rId114"/>
        </w:object>
      </w:r>
      <w:r w:rsidRPr="0098259C">
        <w:t xml:space="preserve">, </w:t>
      </w:r>
      <w:r w:rsidRPr="0098259C">
        <w:rPr>
          <w:position w:val="-14"/>
        </w:rPr>
        <w:object w:dxaOrig="1460" w:dyaOrig="380" w14:anchorId="3DA8B1B0">
          <v:shape id="_x0000_i1050" type="#_x0000_t75" style="width:73.2pt;height:19.2pt" o:ole="">
            <v:imagedata r:id="rId115" o:title=""/>
          </v:shape>
          <o:OLEObject Type="Embed" ProgID="Equation.DSMT4" ShapeID="_x0000_i1050" DrawAspect="Content" ObjectID="_1718043872"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18043873"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18043874" r:id="rId120"/>
        </w:object>
      </w:r>
      <w:r w:rsidRPr="0098259C">
        <w:t xml:space="preserve"> is the communication step size of the </w:t>
      </w:r>
      <w:r w:rsidRPr="0098259C">
        <w:rPr>
          <w:position w:val="-6"/>
        </w:rPr>
        <w:object w:dxaOrig="279" w:dyaOrig="320" w14:anchorId="0C6F5504">
          <v:shape id="_x0000_i1053" type="#_x0000_t75" style="width:14.4pt;height:16.8pt" o:ole="">
            <v:imagedata r:id="rId121" o:title=""/>
          </v:shape>
          <o:OLEObject Type="Embed" ProgID="Equation.3" ShapeID="_x0000_i1053" DrawAspect="Content" ObjectID="_1718043875" r:id="rId122"/>
        </w:object>
      </w:r>
      <w:r w:rsidRPr="0098259C">
        <w:t xml:space="preserve"> communication step, </w:t>
      </w:r>
      <w:r w:rsidRPr="0098259C">
        <w:rPr>
          <w:position w:val="-12"/>
        </w:rPr>
        <w:object w:dxaOrig="1480" w:dyaOrig="360" w14:anchorId="261D435C">
          <v:shape id="_x0000_i1054" type="#_x0000_t75" style="width:76.8pt;height:19.2pt" o:ole="">
            <v:imagedata r:id="rId123" o:title=""/>
          </v:shape>
          <o:OLEObject Type="Embed" ProgID="Equation.3" ShapeID="_x0000_i1054" DrawAspect="Content" ObjectID="_1718043876"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32" w:name="_Toc55136516"/>
      <w:r>
        <w:lastRenderedPageBreak/>
        <w:t>Mathematical Model</w:t>
      </w:r>
      <w:bookmarkEnd w:id="232"/>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A6561A"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A6561A"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A6561A"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A6561A"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A6561A"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A6561A"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A6561A"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A6561A"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3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A6561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A6561A"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A6561A"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3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34" w:name="_Toc55136517"/>
      <w:bookmarkStart w:id="235" w:name="_Toc240646382"/>
      <w:bookmarkStart w:id="236" w:name="_Toc247884555"/>
      <w:r w:rsidRPr="0098259C">
        <w:t>FMI Application Programming Interface</w:t>
      </w:r>
      <w:bookmarkEnd w:id="234"/>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37" w:name="_Toc247964771"/>
      <w:bookmarkStart w:id="238" w:name="_Toc274647154"/>
      <w:bookmarkStart w:id="239" w:name="_Ref290826996"/>
      <w:bookmarkStart w:id="240" w:name="_Ref304553841"/>
      <w:bookmarkStart w:id="241" w:name="_Ref369580299"/>
      <w:bookmarkStart w:id="242"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37"/>
      <w:r w:rsidRPr="0098259C">
        <w:t xml:space="preserve"> and </w:t>
      </w:r>
      <w:r w:rsidR="00966C27" w:rsidRPr="0098259C">
        <w:t>P</w:t>
      </w:r>
      <w:r w:rsidRPr="0098259C">
        <w:t>arameters</w:t>
      </w:r>
      <w:bookmarkEnd w:id="238"/>
      <w:bookmarkEnd w:id="239"/>
      <w:bookmarkEnd w:id="240"/>
      <w:bookmarkEnd w:id="241"/>
      <w:bookmarkEnd w:id="242"/>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43" w:name="_Ref248821476"/>
      <w:bookmarkStart w:id="244" w:name="_Toc274647155"/>
      <w:bookmarkStart w:id="245" w:name="_Toc55136519"/>
      <w:r w:rsidRPr="0098259C">
        <w:t>Computation</w:t>
      </w:r>
      <w:bookmarkEnd w:id="243"/>
      <w:bookmarkEnd w:id="244"/>
      <w:bookmarkEnd w:id="245"/>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46" w:name="_Toc247964773"/>
      <w:bookmarkStart w:id="247" w:name="_Toc274647156"/>
      <w:bookmarkStart w:id="248" w:name="_Ref369578323"/>
      <w:r>
        <w:br w:type="page"/>
      </w:r>
    </w:p>
    <w:p w14:paraId="771EDC9D" w14:textId="222085D8" w:rsidR="00885BF4" w:rsidRPr="0098259C" w:rsidRDefault="00885BF4" w:rsidP="00885BF4">
      <w:pPr>
        <w:pStyle w:val="berschrift3"/>
        <w:spacing w:line="336" w:lineRule="auto"/>
        <w:jc w:val="both"/>
      </w:pPr>
      <w:bookmarkStart w:id="249" w:name="_Ref20232792"/>
      <w:bookmarkStart w:id="250" w:name="_Toc55136520"/>
      <w:r w:rsidRPr="0098259C">
        <w:lastRenderedPageBreak/>
        <w:t>Retrieving Status Information</w:t>
      </w:r>
      <w:bookmarkEnd w:id="246"/>
      <w:r w:rsidRPr="0098259C">
        <w:t xml:space="preserve"> from the Slave</w:t>
      </w:r>
      <w:bookmarkEnd w:id="247"/>
      <w:bookmarkEnd w:id="248"/>
      <w:bookmarkEnd w:id="249"/>
      <w:bookmarkEnd w:id="250"/>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51" w:name="_Toc247964774"/>
      <w:bookmarkStart w:id="252" w:name="_Ref248821801"/>
      <w:bookmarkStart w:id="253" w:name="_Toc274647157"/>
    </w:p>
    <w:p w14:paraId="0A5EDE80" w14:textId="77777777" w:rsidR="00966C27" w:rsidRPr="0098259C" w:rsidRDefault="00966C27" w:rsidP="007137D7">
      <w:pPr>
        <w:pStyle w:val="berschrift3"/>
      </w:pPr>
      <w:bookmarkStart w:id="254" w:name="_Ref349039747"/>
      <w:bookmarkStart w:id="255" w:name="_Toc55136521"/>
      <w:r w:rsidRPr="0098259C">
        <w:lastRenderedPageBreak/>
        <w:t>State Machine of Calling Sequenc</w:t>
      </w:r>
      <w:bookmarkEnd w:id="251"/>
      <w:r w:rsidRPr="0098259C">
        <w:t>e from Master to Slave</w:t>
      </w:r>
      <w:bookmarkEnd w:id="252"/>
      <w:bookmarkEnd w:id="253"/>
      <w:bookmarkEnd w:id="254"/>
      <w:bookmarkEnd w:id="255"/>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56" w:name="_Toc247964775"/>
      <w:bookmarkStart w:id="257" w:name="_Toc274647158"/>
      <w:bookmarkStart w:id="258" w:name="_Ref289781010"/>
      <w:bookmarkStart w:id="259"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60" w:name="_Toc55136522"/>
      <w:r w:rsidRPr="0098259C">
        <w:lastRenderedPageBreak/>
        <w:t>Pseudo</w:t>
      </w:r>
      <w:r w:rsidR="00C34D46">
        <w:t>c</w:t>
      </w:r>
      <w:r w:rsidRPr="0098259C">
        <w:t>ode Example</w:t>
      </w:r>
      <w:bookmarkEnd w:id="256"/>
      <w:bookmarkEnd w:id="257"/>
      <w:bookmarkEnd w:id="258"/>
      <w:bookmarkEnd w:id="259"/>
      <w:bookmarkEnd w:id="260"/>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61" w:name="_Toc55136523"/>
      <w:r w:rsidRPr="0098259C">
        <w:lastRenderedPageBreak/>
        <w:t>FMI Description Schema</w:t>
      </w:r>
      <w:bookmarkEnd w:id="261"/>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62" w:name="_Ref289268602"/>
      <w:bookmarkStart w:id="263" w:name="_Ref298170400"/>
      <w:bookmarkStart w:id="264" w:name="_Toc55136524"/>
      <w:r w:rsidRPr="0098259C">
        <w:t>Co</w:t>
      </w:r>
      <w:r w:rsidRPr="0098259C">
        <w:noBreakHyphen/>
        <w:t>Simulation</w:t>
      </w:r>
      <w:bookmarkEnd w:id="262"/>
      <w:r w:rsidR="00121EF8" w:rsidRPr="0098259C">
        <w:t xml:space="preserve"> FMU (</w:t>
      </w:r>
      <w:proofErr w:type="spellStart"/>
      <w:r w:rsidR="00121EF8" w:rsidRPr="0098259C">
        <w:t>CoSimulation</w:t>
      </w:r>
      <w:proofErr w:type="spellEnd"/>
      <w:r w:rsidR="00121EF8" w:rsidRPr="0098259C">
        <w:t>)</w:t>
      </w:r>
      <w:bookmarkEnd w:id="263"/>
      <w:bookmarkEnd w:id="264"/>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65" w:name="_Toc55136525"/>
      <w:r w:rsidRPr="0098259C">
        <w:t xml:space="preserve">Example </w:t>
      </w:r>
      <w:r w:rsidR="00374F39" w:rsidRPr="0098259C">
        <w:t>XML</w:t>
      </w:r>
      <w:r w:rsidRPr="0098259C">
        <w:t xml:space="preserve"> Description File</w:t>
      </w:r>
      <w:bookmarkEnd w:id="265"/>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66" w:name="_Ref305442034"/>
      <w:bookmarkStart w:id="267" w:name="_Toc55136526"/>
      <w:r w:rsidRPr="0098259C">
        <w:lastRenderedPageBreak/>
        <w:t>Literature</w:t>
      </w:r>
      <w:bookmarkEnd w:id="235"/>
      <w:bookmarkEnd w:id="236"/>
      <w:bookmarkEnd w:id="266"/>
      <w:bookmarkEnd w:id="267"/>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68" w:name="_Toc247884556"/>
      <w:bookmarkStart w:id="269" w:name="_Toc55136527"/>
      <w:r w:rsidRPr="0098259C">
        <w:lastRenderedPageBreak/>
        <w:t>FMI Revision History</w:t>
      </w:r>
      <w:bookmarkEnd w:id="268"/>
      <w:bookmarkEnd w:id="269"/>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70" w:name="_Toc247884557"/>
      <w:bookmarkStart w:id="271" w:name="_Toc55136528"/>
      <w:r w:rsidRPr="0098259C">
        <w:t>Version 1.0</w:t>
      </w:r>
      <w:bookmarkEnd w:id="270"/>
      <w:r w:rsidRPr="0098259C">
        <w:t xml:space="preserve"> – FMI for Model Exchange</w:t>
      </w:r>
      <w:bookmarkEnd w:id="271"/>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72" w:name="_Toc55136529"/>
      <w:r w:rsidRPr="0098259C">
        <w:t>Version 1.0 – FMI for Co-Simulation</w:t>
      </w:r>
      <w:bookmarkEnd w:id="272"/>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73" w:name="_Toc20839962"/>
      <w:bookmarkStart w:id="274" w:name="_Toc20839963"/>
      <w:bookmarkStart w:id="275" w:name="_Toc20839964"/>
      <w:bookmarkStart w:id="276" w:name="_Toc20839965"/>
      <w:bookmarkStart w:id="277" w:name="_Toc20839966"/>
      <w:bookmarkStart w:id="278" w:name="_Toc20839967"/>
      <w:bookmarkStart w:id="279" w:name="_Toc20839968"/>
      <w:bookmarkStart w:id="280" w:name="_Toc20839969"/>
      <w:bookmarkStart w:id="281" w:name="_Toc20839970"/>
      <w:bookmarkStart w:id="282" w:name="_Toc20839971"/>
      <w:bookmarkStart w:id="283" w:name="_Toc20839972"/>
      <w:bookmarkStart w:id="284" w:name="_Toc20839973"/>
      <w:bookmarkStart w:id="285" w:name="_Toc20839974"/>
      <w:bookmarkStart w:id="286" w:name="_Toc20839975"/>
      <w:bookmarkStart w:id="287" w:name="_Toc20839976"/>
      <w:bookmarkStart w:id="288" w:name="_Toc20839977"/>
      <w:bookmarkStart w:id="289" w:name="_Toc20839978"/>
      <w:bookmarkStart w:id="290" w:name="_Toc20839979"/>
      <w:bookmarkStart w:id="291" w:name="_Toc20839980"/>
      <w:bookmarkStart w:id="292" w:name="_Toc20839981"/>
      <w:bookmarkStart w:id="293" w:name="_Toc20839982"/>
      <w:bookmarkStart w:id="294" w:name="_Toc55136530"/>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r w:rsidRPr="0098259C">
        <w:t>Version 2.0</w:t>
      </w:r>
      <w:r w:rsidR="00C47A06" w:rsidRPr="0098259C">
        <w:t xml:space="preserve"> – FMI for Model Exchange and Co-Simulation</w:t>
      </w:r>
      <w:bookmarkEnd w:id="294"/>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95" w:name="_Ref305158977"/>
      <w:bookmarkStart w:id="296" w:name="_Toc55136531"/>
      <w:r w:rsidRPr="0098259C">
        <w:t>Overview</w:t>
      </w:r>
      <w:bookmarkEnd w:id="295"/>
      <w:bookmarkEnd w:id="296"/>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97" w:name="_Toc55136532"/>
      <w:r w:rsidRPr="0098259C">
        <w:t>Main changes</w:t>
      </w:r>
      <w:bookmarkEnd w:id="297"/>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98" w:name="_Toc55136533"/>
      <w:r w:rsidRPr="0098259C">
        <w:lastRenderedPageBreak/>
        <w:t>Contributors</w:t>
      </w:r>
      <w:bookmarkEnd w:id="29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99"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99"/>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00" w:name="_Toc55136535"/>
      <w:r>
        <w:t xml:space="preserve">FMI 2.0.2 </w:t>
      </w:r>
      <w:proofErr w:type="spellStart"/>
      <w:r>
        <w:t>maintenane</w:t>
      </w:r>
      <w:proofErr w:type="spellEnd"/>
      <w:r>
        <w:t xml:space="preserve"> release: changes and contributors</w:t>
      </w:r>
      <w:bookmarkEnd w:id="300"/>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For contributors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01" w:name="_Toc240646383"/>
      <w:bookmarkStart w:id="302" w:name="_Toc247884564"/>
      <w:bookmarkStart w:id="303" w:name="_Toc55136536"/>
      <w:bookmarkEnd w:id="6"/>
      <w:bookmarkEnd w:id="7"/>
      <w:bookmarkEnd w:id="8"/>
      <w:bookmarkEnd w:id="9"/>
      <w:bookmarkEnd w:id="10"/>
      <w:bookmarkEnd w:id="11"/>
      <w:r w:rsidRPr="0098259C">
        <w:lastRenderedPageBreak/>
        <w:t>Glossary</w:t>
      </w:r>
      <w:bookmarkEnd w:id="301"/>
      <w:bookmarkEnd w:id="302"/>
      <w:bookmarkEnd w:id="30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A0B9EE" w14:textId="77777777" w:rsidR="00A6561A" w:rsidRDefault="00A6561A">
      <w:r>
        <w:separator/>
      </w:r>
    </w:p>
  </w:endnote>
  <w:endnote w:type="continuationSeparator" w:id="0">
    <w:p w14:paraId="09F15DD7" w14:textId="77777777" w:rsidR="00A6561A" w:rsidRDefault="00A65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14D76D" w14:textId="77777777" w:rsidR="00A6561A" w:rsidRDefault="00A6561A">
      <w:r>
        <w:separator/>
      </w:r>
    </w:p>
  </w:footnote>
  <w:footnote w:type="continuationSeparator" w:id="0">
    <w:p w14:paraId="2BAEEFA2" w14:textId="77777777" w:rsidR="00A6561A" w:rsidRDefault="00A6561A">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proofErr w:type="spellStart"/>
      <w:r w:rsidRPr="00DB2CB9">
        <w:rPr>
          <w:rStyle w:val="CODE"/>
        </w:rPr>
        <w:t>declspec</w:t>
      </w:r>
      <w:proofErr w:type="spellEnd"/>
      <w:r w:rsidRPr="00DB2CB9">
        <w:rPr>
          <w:rStyle w:val="CODE"/>
        </w:rPr>
        <w:t>(</w:t>
      </w:r>
      <w:proofErr w:type="spellStart"/>
      <w:r w:rsidRPr="00DB2CB9">
        <w:rPr>
          <w:rStyle w:val="CODE"/>
        </w:rPr>
        <w:t>dllexport</w:t>
      </w:r>
      <w:proofErr w:type="spellEnd"/>
      <w:r w:rsidRPr="00DB2CB9">
        <w:rPr>
          <w:rStyle w:val="CODE"/>
        </w:rPr>
        <w: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proofErr w:type="spellStart"/>
      <w:r w:rsidRPr="002E45B5">
        <w:t>Altova</w:t>
      </w:r>
      <w:proofErr w:type="spellEnd"/>
      <w:r w:rsidRPr="002E45B5">
        <w:t xml:space="preserve"> </w:t>
      </w:r>
      <w:proofErr w:type="spellStart"/>
      <w:r>
        <w:t>XML</w:t>
      </w:r>
      <w:r w:rsidRPr="002E45B5">
        <w:t>Spy</w:t>
      </w:r>
      <w:proofErr w:type="spellEnd"/>
      <w:r w:rsidRPr="002E45B5">
        <w:t>” (</w:t>
      </w:r>
      <w:hyperlink r:id="rId1" w:history="1">
        <w:r w:rsidRPr="002E45B5">
          <w:rPr>
            <w:rStyle w:val="Hyperlink"/>
          </w:rPr>
          <w:t>www.altova.com</w:t>
        </w:r>
      </w:hyperlink>
      <w:r w:rsidRPr="002E45B5">
        <w:t xml:space="preserve">). With the enterprise edition of </w:t>
      </w:r>
      <w:proofErr w:type="spellStart"/>
      <w:r>
        <w:t>XML</w:t>
      </w:r>
      <w:r w:rsidRPr="002E45B5">
        <w:t>Spy</w:t>
      </w:r>
      <w:proofErr w:type="spellEnd"/>
      <w:r w:rsidRPr="002E45B5">
        <w:t xml:space="preserve">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proofErr w:type="spellStart"/>
      <w:r w:rsidRPr="002F3E46">
        <w:rPr>
          <w:rStyle w:val="CODE"/>
        </w:rPr>
        <w:t>ModelVariables</w:t>
      </w:r>
      <w:proofErr w:type="spellEnd"/>
      <w:r w:rsidRPr="002F3E46">
        <w:rPr>
          <w:rStyle w:val="CODE"/>
        </w:rPr>
        <w:t>&gt;</w:t>
      </w:r>
      <w:r w:rsidRPr="003200BB">
        <w:t xml:space="preserve"> and </w:t>
      </w:r>
      <w:r w:rsidRPr="002F3E46">
        <w:rPr>
          <w:rStyle w:val="CODE"/>
        </w:rPr>
        <w:t>&lt;</w:t>
      </w:r>
      <w:proofErr w:type="spellStart"/>
      <w:r w:rsidRPr="002F3E46">
        <w:rPr>
          <w:rStyle w:val="CODE"/>
        </w:rPr>
        <w:t>ModelStructure</w:t>
      </w:r>
      <w:proofErr w:type="spellEnd"/>
      <w:r w:rsidRPr="002F3E46">
        <w:rPr>
          <w:rStyle w:val="CODE"/>
        </w:rPr>
        <w:t>&gt;</w:t>
      </w:r>
      <w:r w:rsidRPr="003200BB">
        <w:t xml:space="preserve"> are mandatory, whereas </w:t>
      </w:r>
      <w:r w:rsidRPr="002F3E46">
        <w:rPr>
          <w:rStyle w:val="CODE"/>
        </w:rPr>
        <w:t>&lt;</w:t>
      </w:r>
      <w:proofErr w:type="spellStart"/>
      <w:r w:rsidRPr="002F3E46">
        <w:rPr>
          <w:rStyle w:val="CODE"/>
        </w:rPr>
        <w:t>UnitDefinitions</w:t>
      </w:r>
      <w:proofErr w:type="spellEnd"/>
      <w:r w:rsidRPr="002F3E46">
        <w:rPr>
          <w:rStyle w:val="CODE"/>
        </w:rPr>
        <w:t>&gt;</w:t>
      </w:r>
      <w:r w:rsidRPr="003200BB">
        <w:t xml:space="preserve">, </w:t>
      </w:r>
      <w:r w:rsidRPr="002F3E46">
        <w:rPr>
          <w:rStyle w:val="CODE"/>
        </w:rPr>
        <w:t>&lt;</w:t>
      </w:r>
      <w:proofErr w:type="spellStart"/>
      <w:r w:rsidRPr="002F3E46">
        <w:rPr>
          <w:rStyle w:val="CODE"/>
        </w:rPr>
        <w:t>TypeDefinitions</w:t>
      </w:r>
      <w:proofErr w:type="spellEnd"/>
      <w:r w:rsidRPr="002F3E46">
        <w:rPr>
          <w:rStyle w:val="CODE"/>
        </w:rPr>
        <w:t>&gt;</w:t>
      </w:r>
      <w:r w:rsidRPr="003200BB">
        <w:t xml:space="preserve">, </w:t>
      </w:r>
      <w:r w:rsidRPr="002F3E46">
        <w:rPr>
          <w:rStyle w:val="CODE"/>
        </w:rPr>
        <w:t>&lt;</w:t>
      </w:r>
      <w:proofErr w:type="spellStart"/>
      <w:r w:rsidRPr="002F3E46">
        <w:rPr>
          <w:rStyle w:val="CODE"/>
        </w:rPr>
        <w:t>LogCategories</w:t>
      </w:r>
      <w:proofErr w:type="spellEnd"/>
      <w:r w:rsidRPr="002F3E46">
        <w:rPr>
          <w:rStyle w:val="CODE"/>
        </w:rPr>
        <w:t>&gt;</w:t>
      </w:r>
      <w:r w:rsidRPr="003200BB">
        <w:t xml:space="preserve">, </w:t>
      </w:r>
      <w:r w:rsidRPr="002F3E46">
        <w:rPr>
          <w:rStyle w:val="CODE"/>
        </w:rPr>
        <w:t>&lt;</w:t>
      </w:r>
      <w:proofErr w:type="spellStart"/>
      <w:r w:rsidRPr="002F3E46">
        <w:rPr>
          <w:rStyle w:val="CODE"/>
        </w:rPr>
        <w:t>DefaultExperiment</w:t>
      </w:r>
      <w:proofErr w:type="spellEnd"/>
      <w:r w:rsidRPr="002F3E46">
        <w:rPr>
          <w:rStyle w:val="CODE"/>
        </w:rPr>
        <w:t>&gt;</w:t>
      </w:r>
      <w:r w:rsidRPr="003200BB">
        <w:t xml:space="preserve">, </w:t>
      </w:r>
      <w:r w:rsidRPr="002F3E46">
        <w:rPr>
          <w:rStyle w:val="CODE"/>
        </w:rPr>
        <w:t>&lt;</w:t>
      </w:r>
      <w:proofErr w:type="spellStart"/>
      <w:r w:rsidRPr="002F3E46">
        <w:rPr>
          <w:rStyle w:val="CODE"/>
        </w:rPr>
        <w:t>VendorAnnotation</w:t>
      </w:r>
      <w:proofErr w:type="spellEnd"/>
      <w:r w:rsidRPr="002F3E46">
        <w:rPr>
          <w:rStyle w:val="CODE"/>
        </w:rPr>
        <w:t>&gt;</w:t>
      </w:r>
      <w:r w:rsidRPr="003200BB">
        <w:t xml:space="preserve"> are optional. If an optional element is present</w:t>
      </w:r>
      <w:r>
        <w:t>,</w:t>
      </w:r>
      <w:r w:rsidRPr="003200BB">
        <w:t xml:space="preserve"> and defines a list (such as </w:t>
      </w:r>
      <w:r w:rsidRPr="006C77B1">
        <w:rPr>
          <w:rStyle w:val="CODE"/>
        </w:rPr>
        <w:t>&lt;</w:t>
      </w:r>
      <w:proofErr w:type="spellStart"/>
      <w:r w:rsidRPr="006C77B1">
        <w:rPr>
          <w:rStyle w:val="CODE"/>
        </w:rPr>
        <w:t>UnitDefinitions</w:t>
      </w:r>
      <w:proofErr w:type="spellEnd"/>
      <w:r w:rsidRPr="006C77B1">
        <w:rPr>
          <w:rStyle w:val="CODE"/>
        </w:rPr>
        <w:t>&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proofErr w:type="spellStart"/>
      <w:r w:rsidRPr="00594D1D">
        <w:rPr>
          <w:rStyle w:val="CODE"/>
        </w:rPr>
        <w:t>UnitDefinitions</w:t>
      </w:r>
      <w:proofErr w:type="spellEnd"/>
      <w:r w:rsidRPr="00594D1D">
        <w:rPr>
          <w:rStyle w:val="CODE"/>
        </w:rPr>
        <w:t>&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proofErr w:type="spellStart"/>
      <w:r w:rsidRPr="00044F2D">
        <w:rPr>
          <w:i/>
        </w:rPr>
        <w:t>Benveniste</w:t>
      </w:r>
      <w:proofErr w:type="spellEnd"/>
      <w:r w:rsidRPr="00044F2D">
        <w:rPr>
          <w:i/>
        </w:rPr>
        <w:t xml:space="preserv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proofErr w:type="spellStart"/>
      <w:r w:rsidRPr="002E45B5">
        <w:rPr>
          <w:i/>
        </w:rPr>
        <w:t>z</w:t>
      </w:r>
      <w:r w:rsidRPr="002E45B5">
        <w:rPr>
          <w:i/>
          <w:vertAlign w:val="subscript"/>
        </w:rPr>
        <w:t>j</w:t>
      </w:r>
      <w:proofErr w:type="spellEnd"/>
      <w:r w:rsidRPr="002E45B5">
        <w:t>(</w:t>
      </w:r>
      <w:r w:rsidRPr="002E45B5">
        <w:rPr>
          <w:i/>
        </w:rPr>
        <w:t>t</w:t>
      </w:r>
      <w:r>
        <w:t>)</w:t>
      </w:r>
      <w:r>
        <w:rPr>
          <w:rFonts w:cs="Arial"/>
        </w:rPr>
        <w:t>·</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5E5EA705"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B20A8B">
      <w:rPr>
        <w:color w:val="000000" w:themeColor="text1"/>
      </w:rPr>
      <w:t>XXXX</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957</Words>
  <Characters>276931</Characters>
  <Application>Microsoft Office Word</Application>
  <DocSecurity>0</DocSecurity>
  <Lines>2307</Lines>
  <Paragraphs>640</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0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16</cp:revision>
  <cp:lastPrinted>2020-12-24T11:15:00Z</cp:lastPrinted>
  <dcterms:created xsi:type="dcterms:W3CDTF">2021-08-30T19:51:00Z</dcterms:created>
  <dcterms:modified xsi:type="dcterms:W3CDTF">2022-06-29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